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35B4" w:rsidRDefault="009535B4" w:rsidP="009535B4">
      <w:pPr>
        <w:jc w:val="center"/>
        <w:rPr>
          <w:b/>
          <w:bCs/>
        </w:rPr>
      </w:pPr>
      <w:bookmarkStart w:id="0" w:name="_GoBack"/>
      <w:bookmarkEnd w:id="0"/>
      <w:r>
        <w:rPr>
          <w:b/>
          <w:bCs/>
        </w:rPr>
        <w:t>Physics 30 – Lesson 28</w:t>
      </w:r>
    </w:p>
    <w:p w:rsidR="009535B4" w:rsidRDefault="009535B4" w:rsidP="009535B4">
      <w:pPr>
        <w:jc w:val="center"/>
        <w:rPr>
          <w:b/>
          <w:bCs/>
        </w:rPr>
      </w:pPr>
      <w:r>
        <w:rPr>
          <w:b/>
          <w:bCs/>
        </w:rPr>
        <w:t>Quantization of Light</w:t>
      </w:r>
    </w:p>
    <w:p w:rsidR="009535B4" w:rsidRDefault="009535B4" w:rsidP="009535B4">
      <w:pPr>
        <w:jc w:val="right"/>
      </w:pPr>
      <w:r>
        <w:t>/ 3</w:t>
      </w:r>
      <w:r w:rsidR="003363EF">
        <w:t>3</w:t>
      </w:r>
    </w:p>
    <w:p w:rsidR="009535B4" w:rsidRDefault="008B25BF" w:rsidP="009535B4">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412" type="#_x0000_t75" style="position:absolute;margin-left:153pt;margin-top:7.8pt;width:177.35pt;height:112pt;z-index:251657216">
            <v:imagedata r:id="rId8" o:title=""/>
            <w10:wrap side="left"/>
          </v:shape>
          <o:OLEObject Type="Embed" ProgID="Equation.DSMT4" ShapeID="_x0000_s3412" DrawAspect="Content" ObjectID="_1357986023" r:id="rId9"/>
        </w:pict>
      </w:r>
      <w:r>
        <w:t>1)</w:t>
      </w:r>
    </w:p>
    <w:p w:rsidR="008B25BF" w:rsidRDefault="008B25BF" w:rsidP="009535B4"/>
    <w:p w:rsidR="008B25BF" w:rsidRDefault="008B25BF" w:rsidP="009535B4"/>
    <w:p w:rsidR="008B25BF" w:rsidRDefault="008B25BF" w:rsidP="009535B4"/>
    <w:p w:rsidR="008B25BF" w:rsidRDefault="008B25BF" w:rsidP="009535B4">
      <w:r>
        <w:t>/4</w:t>
      </w:r>
    </w:p>
    <w:p w:rsidR="008B25BF" w:rsidRDefault="008B25BF" w:rsidP="009535B4"/>
    <w:p w:rsidR="008B25BF" w:rsidRDefault="008B25BF" w:rsidP="009535B4"/>
    <w:p w:rsidR="008B25BF" w:rsidRDefault="008B25BF" w:rsidP="009535B4"/>
    <w:p w:rsidR="008B25BF" w:rsidRDefault="008B25BF" w:rsidP="009535B4"/>
    <w:p w:rsidR="008134DE" w:rsidRDefault="008134DE" w:rsidP="009535B4"/>
    <w:p w:rsidR="008B25BF" w:rsidRDefault="008134DE" w:rsidP="009535B4">
      <w:r>
        <w:rPr>
          <w:noProof/>
        </w:rPr>
        <w:pict>
          <v:shape id="_x0000_s3413" type="#_x0000_t75" style="position:absolute;margin-left:153pt;margin-top:4.8pt;width:156.85pt;height:87.25pt;z-index:251658240">
            <v:imagedata r:id="rId10" o:title=""/>
            <w10:wrap side="left"/>
          </v:shape>
          <o:OLEObject Type="Embed" ProgID="Equation.DSMT4" ShapeID="_x0000_s3413" DrawAspect="Content" ObjectID="_1357986024" r:id="rId11"/>
        </w:pict>
      </w:r>
      <w:r>
        <w:t>2)</w:t>
      </w:r>
    </w:p>
    <w:p w:rsidR="008134DE" w:rsidRDefault="008134DE" w:rsidP="009535B4"/>
    <w:p w:rsidR="008134DE" w:rsidRDefault="008134DE" w:rsidP="009535B4"/>
    <w:p w:rsidR="008134DE" w:rsidRDefault="008134DE" w:rsidP="009535B4">
      <w:r>
        <w:t>/3</w:t>
      </w:r>
    </w:p>
    <w:p w:rsidR="008134DE" w:rsidRDefault="008134DE" w:rsidP="009535B4"/>
    <w:p w:rsidR="008B25BF" w:rsidRDefault="008B25BF" w:rsidP="009535B4"/>
    <w:p w:rsidR="008B25BF" w:rsidRDefault="008B25BF" w:rsidP="009535B4"/>
    <w:p w:rsidR="00D40416" w:rsidRDefault="00D40416" w:rsidP="009535B4"/>
    <w:p w:rsidR="009535B4" w:rsidRDefault="00D6087F" w:rsidP="009535B4">
      <w:r>
        <w:rPr>
          <w:noProof/>
        </w:rPr>
        <w:pict>
          <v:shape id="_x0000_s3401" type="#_x0000_t75" style="position:absolute;margin-left:153pt;margin-top:3pt;width:148.7pt;height:108pt;z-index:251655168">
            <v:imagedata r:id="rId12" o:title=""/>
            <w10:wrap side="left"/>
          </v:shape>
          <o:OLEObject Type="Embed" ProgID="Equation.DSMT4" ShapeID="_x0000_s3401" DrawAspect="Content" ObjectID="_1357986025" r:id="rId13"/>
        </w:pict>
      </w:r>
      <w:r>
        <w:rPr>
          <w:noProof/>
        </w:rPr>
        <w:pict>
          <v:shape id="_x0000_s3402" type="#_x0000_t75" style="position:absolute;margin-left:45pt;margin-top:3pt;width:63pt;height:33.75pt;z-index:251656192">
            <v:imagedata r:id="rId14" o:title=""/>
            <w10:wrap side="left"/>
          </v:shape>
          <o:OLEObject Type="Embed" ProgID="Equation.DSMT4" ShapeID="_x0000_s3402" DrawAspect="Content" ObjectID="_1357986026" r:id="rId15"/>
        </w:pict>
      </w:r>
      <w:r w:rsidR="008134DE">
        <w:t>3</w:t>
      </w:r>
      <w:r w:rsidR="009535B4">
        <w:t>)</w:t>
      </w:r>
    </w:p>
    <w:p w:rsidR="009535B4" w:rsidRDefault="009535B4" w:rsidP="009535B4"/>
    <w:p w:rsidR="009535B4" w:rsidRDefault="009535B4" w:rsidP="009535B4"/>
    <w:p w:rsidR="009535B4" w:rsidRDefault="009535B4" w:rsidP="009535B4">
      <w:r>
        <w:t>/4</w:t>
      </w:r>
    </w:p>
    <w:p w:rsidR="009535B4" w:rsidRDefault="009535B4"/>
    <w:p w:rsidR="009535B4" w:rsidRDefault="009535B4"/>
    <w:p w:rsidR="009535B4" w:rsidRDefault="009535B4" w:rsidP="009535B4"/>
    <w:p w:rsidR="00D6087F" w:rsidRDefault="00D6087F" w:rsidP="009535B4"/>
    <w:p w:rsidR="00D6087F" w:rsidRDefault="00D6087F" w:rsidP="009535B4"/>
    <w:p w:rsidR="008134DE" w:rsidRDefault="008134DE" w:rsidP="008134DE">
      <w:r>
        <w:rPr>
          <w:noProof/>
        </w:rPr>
        <w:pict>
          <v:shape id="_x0000_s3414" type="#_x0000_t75" style="position:absolute;margin-left:45pt;margin-top:3.6pt;width:167.35pt;height:157.3pt;z-index:251659264">
            <v:imagedata r:id="rId16" o:title=""/>
            <w10:wrap side="left"/>
          </v:shape>
          <o:OLEObject Type="Embed" ProgID="Equation.DSMT4" ShapeID="_x0000_s3414" DrawAspect="Content" ObjectID="_1357986027" r:id="rId17"/>
        </w:pict>
      </w:r>
      <w:r>
        <w:t>4)</w:t>
      </w:r>
    </w:p>
    <w:p w:rsidR="008134DE" w:rsidRDefault="008134DE" w:rsidP="008134DE"/>
    <w:p w:rsidR="008134DE" w:rsidRDefault="008134DE" w:rsidP="008134DE"/>
    <w:p w:rsidR="008134DE" w:rsidRDefault="008134DE" w:rsidP="008134DE">
      <w:r>
        <w:t>/</w:t>
      </w:r>
      <w:r w:rsidR="003363EF">
        <w:t>4</w:t>
      </w:r>
    </w:p>
    <w:p w:rsidR="008134DE" w:rsidRDefault="008134DE" w:rsidP="008134DE"/>
    <w:p w:rsidR="008134DE" w:rsidRDefault="008134DE" w:rsidP="008134DE"/>
    <w:p w:rsidR="008134DE" w:rsidRDefault="008134DE" w:rsidP="008134DE"/>
    <w:p w:rsidR="008134DE" w:rsidRDefault="008134DE" w:rsidP="008134DE"/>
    <w:p w:rsidR="008134DE" w:rsidRDefault="008134DE" w:rsidP="008134DE"/>
    <w:p w:rsidR="008134DE" w:rsidRDefault="008134DE" w:rsidP="008134DE"/>
    <w:p w:rsidR="008134DE" w:rsidRDefault="008134DE" w:rsidP="008134DE"/>
    <w:p w:rsidR="009535B4" w:rsidRDefault="003363EF" w:rsidP="009535B4">
      <w:r>
        <w:br w:type="page"/>
      </w:r>
      <w:r w:rsidR="008134DE">
        <w:lastRenderedPageBreak/>
        <w:t>5</w:t>
      </w:r>
      <w:r w:rsidR="009535B4">
        <w:t>)</w:t>
      </w:r>
    </w:p>
    <w:p w:rsidR="009535B4" w:rsidRDefault="003363EF" w:rsidP="009535B4">
      <w:r>
        <w:rPr>
          <w:noProof/>
        </w:rPr>
        <w:pict>
          <v:shape id="_x0000_s3416" type="#_x0000_t75" style="position:absolute;margin-left:45pt;margin-top:-.6pt;width:155.3pt;height:157.3pt;z-index:251660288">
            <v:imagedata r:id="rId18" o:title=""/>
            <w10:wrap side="left"/>
          </v:shape>
          <o:OLEObject Type="Embed" ProgID="Equation.DSMT4" ShapeID="_x0000_s3416" DrawAspect="Content" ObjectID="_1357986028" r:id="rId19"/>
        </w:pict>
      </w:r>
    </w:p>
    <w:p w:rsidR="009535B4" w:rsidRDefault="009535B4" w:rsidP="009535B4"/>
    <w:p w:rsidR="009535B4" w:rsidRDefault="003363EF" w:rsidP="009535B4">
      <w:r>
        <w:t>/4</w:t>
      </w:r>
    </w:p>
    <w:p w:rsidR="009535B4" w:rsidRDefault="009535B4" w:rsidP="009535B4"/>
    <w:p w:rsidR="000A46CB" w:rsidRDefault="000A46CB" w:rsidP="009535B4"/>
    <w:p w:rsidR="000A46CB" w:rsidRDefault="000A46CB" w:rsidP="009535B4"/>
    <w:p w:rsidR="000A46CB" w:rsidRDefault="000A46CB" w:rsidP="009535B4"/>
    <w:p w:rsidR="000A46CB" w:rsidRDefault="000A46CB" w:rsidP="009535B4"/>
    <w:p w:rsidR="003363EF" w:rsidRDefault="003363EF" w:rsidP="009535B4"/>
    <w:p w:rsidR="003363EF" w:rsidRDefault="003363EF" w:rsidP="009535B4"/>
    <w:p w:rsidR="003363EF" w:rsidRDefault="003363EF" w:rsidP="009535B4"/>
    <w:p w:rsidR="003363EF" w:rsidRDefault="003363EF" w:rsidP="009535B4"/>
    <w:p w:rsidR="009535B4" w:rsidRDefault="008134DE" w:rsidP="009535B4">
      <w:r>
        <w:t>6</w:t>
      </w:r>
      <w:r w:rsidR="009535B4">
        <w:t>)</w:t>
      </w:r>
    </w:p>
    <w:p w:rsidR="009535B4" w:rsidRDefault="000A46CB" w:rsidP="000A46CB">
      <w:pPr>
        <w:ind w:left="720" w:hanging="720"/>
      </w:pPr>
      <w:r>
        <w:t>/2</w:t>
      </w:r>
      <w:r>
        <w:tab/>
        <w:t xml:space="preserve">Photographic film responds to the energy of light.  </w:t>
      </w:r>
      <w:r w:rsidR="009535B4">
        <w:t>Red light has a low frequency and therefore a low energy (E = hf), therefore it does not have enough energy to affect the photographic film.</w:t>
      </w:r>
    </w:p>
    <w:p w:rsidR="009535B4" w:rsidRDefault="009535B4" w:rsidP="009535B4"/>
    <w:p w:rsidR="009535B4" w:rsidRDefault="008134DE" w:rsidP="009535B4">
      <w:r>
        <w:t>7</w:t>
      </w:r>
      <w:r w:rsidR="009535B4">
        <w:t>)</w:t>
      </w:r>
    </w:p>
    <w:p w:rsidR="009535B4" w:rsidRDefault="000A46CB" w:rsidP="000A46CB">
      <w:pPr>
        <w:ind w:left="720" w:hanging="720"/>
      </w:pPr>
      <w:r>
        <w:t>/2</w:t>
      </w:r>
      <w:r>
        <w:tab/>
      </w:r>
      <w:r w:rsidR="009535B4">
        <w:t>Reddish stars have a lower surface temperature than white stars which have a lower surface temperature than blue stars.</w:t>
      </w:r>
    </w:p>
    <w:p w:rsidR="009535B4" w:rsidRDefault="009535B4" w:rsidP="009535B4"/>
    <w:p w:rsidR="009535B4" w:rsidRDefault="008134DE" w:rsidP="009535B4">
      <w:r>
        <w:t>8</w:t>
      </w:r>
      <w:r w:rsidR="009535B4">
        <w:t>)</w:t>
      </w:r>
    </w:p>
    <w:p w:rsidR="009535B4" w:rsidRDefault="000A46CB" w:rsidP="000A46CB">
      <w:pPr>
        <w:ind w:left="720" w:hanging="720"/>
      </w:pPr>
      <w:r>
        <w:t>/2</w:t>
      </w:r>
      <w:r>
        <w:tab/>
      </w:r>
      <w:r w:rsidR="009535B4">
        <w:t>All objects do radiate energy, however they radiate wavelengths that we cannot see – i.e. microwaves, radio waves, infra-red, etc.</w:t>
      </w:r>
    </w:p>
    <w:p w:rsidR="009535B4" w:rsidRDefault="009535B4" w:rsidP="009535B4"/>
    <w:p w:rsidR="009535B4" w:rsidRDefault="008134DE" w:rsidP="009535B4">
      <w:r>
        <w:t>9</w:t>
      </w:r>
      <w:r w:rsidR="009535B4">
        <w:t>)</w:t>
      </w:r>
    </w:p>
    <w:p w:rsidR="009535B4" w:rsidRDefault="009535B4" w:rsidP="009535B4">
      <w:pPr>
        <w:ind w:left="720"/>
      </w:pPr>
      <w:r>
        <w:t>A particle is a material object that has a confined mass and energy.  Particles tend to collide with other particles and they interact in a “field” like manner.</w:t>
      </w:r>
    </w:p>
    <w:p w:rsidR="009535B4" w:rsidRDefault="009535B4" w:rsidP="009535B4">
      <w:r>
        <w:t>/4</w:t>
      </w:r>
    </w:p>
    <w:p w:rsidR="009535B4" w:rsidRDefault="009535B4" w:rsidP="009535B4">
      <w:pPr>
        <w:ind w:left="720"/>
      </w:pPr>
      <w:r>
        <w:t>Waves are forms of energy that are spread out over space.  Waves interact by interfering with one another rather than bouncing off one another.</w:t>
      </w:r>
    </w:p>
    <w:p w:rsidR="009535B4" w:rsidRDefault="009535B4" w:rsidP="009535B4"/>
    <w:p w:rsidR="009535B4" w:rsidRDefault="008134DE" w:rsidP="009535B4">
      <w:r>
        <w:t>10</w:t>
      </w:r>
      <w:r w:rsidR="009535B4">
        <w:t>)</w:t>
      </w:r>
    </w:p>
    <w:p w:rsidR="009535B4" w:rsidRDefault="009535B4" w:rsidP="009535B4">
      <w:pPr>
        <w:ind w:left="720"/>
      </w:pPr>
      <w:r>
        <w:t>Electrons have mass, charge and they travel at speeds less than the speed of light.  They have particle properties which are readily observable and they have wave like properties that become more pronounced if they are moving at high speeds.</w:t>
      </w:r>
    </w:p>
    <w:p w:rsidR="009535B4" w:rsidRDefault="009535B4" w:rsidP="009535B4">
      <w:r>
        <w:t>/4</w:t>
      </w:r>
    </w:p>
    <w:p w:rsidR="009535B4" w:rsidRDefault="009535B4" w:rsidP="009535B4">
      <w:pPr>
        <w:ind w:left="720"/>
      </w:pPr>
      <w:r>
        <w:t>Photons have energy, no charge and they always travel at the speed of light.  They have a particle nature and they have wave characteristics as well.  Low energy photons have a more pronounced wave nature while high energy photons have a more pronounced particle nature</w:t>
      </w:r>
    </w:p>
    <w:p w:rsidR="009535B4" w:rsidRDefault="009535B4" w:rsidP="009535B4"/>
    <w:sectPr w:rsidR="009535B4" w:rsidSect="00712F56">
      <w:headerReference w:type="even" r:id="rId20"/>
      <w:headerReference w:type="default" r:id="rId21"/>
      <w:footerReference w:type="even" r:id="rId22"/>
      <w:footerReference w:type="default" r:id="rId23"/>
      <w:pgSz w:w="12240" w:h="15840"/>
      <w:pgMar w:top="720" w:right="1800" w:bottom="5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7EB" w:rsidRDefault="005857EB">
      <w:r>
        <w:separator/>
      </w:r>
    </w:p>
  </w:endnote>
  <w:endnote w:type="continuationSeparator" w:id="0">
    <w:p w:rsidR="005857EB" w:rsidRDefault="005857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Pr="00B71E8B" w:rsidRDefault="00DB4234" w:rsidP="00384745">
    <w:pPr>
      <w:pStyle w:val="Footer"/>
      <w:ind w:right="360"/>
      <w:rPr>
        <w:sz w:val="20"/>
        <w:szCs w:val="20"/>
      </w:rPr>
    </w:pPr>
    <w:r w:rsidRPr="008F169A">
      <w:rPr>
        <w:sz w:val="20"/>
        <w:szCs w:val="20"/>
      </w:rPr>
      <w:t>R. H. Licht</w:t>
    </w:r>
    <w:r w:rsidRPr="008F169A">
      <w:rPr>
        <w:sz w:val="20"/>
        <w:szCs w:val="20"/>
      </w:rPr>
      <w:tab/>
      <w:t>2</w:t>
    </w:r>
    <w:r>
      <w:rPr>
        <w:sz w:val="20"/>
        <w:szCs w:val="20"/>
      </w:rPr>
      <w:t>8</w:t>
    </w:r>
    <w:r w:rsidRPr="008F169A">
      <w:rPr>
        <w:sz w:val="20"/>
        <w:szCs w:val="20"/>
      </w:rPr>
      <w:t xml:space="preserve"> – </w:t>
    </w:r>
    <w:r w:rsidRPr="008F169A">
      <w:rPr>
        <w:rStyle w:val="PageNumber"/>
        <w:sz w:val="20"/>
        <w:szCs w:val="20"/>
      </w:rPr>
      <w:fldChar w:fldCharType="begin"/>
    </w:r>
    <w:r w:rsidRPr="008F169A">
      <w:rPr>
        <w:rStyle w:val="PageNumber"/>
        <w:sz w:val="20"/>
        <w:szCs w:val="20"/>
      </w:rPr>
      <w:instrText xml:space="preserve"> PAGE </w:instrText>
    </w:r>
    <w:r w:rsidRPr="008F169A">
      <w:rPr>
        <w:rStyle w:val="PageNumber"/>
        <w:sz w:val="20"/>
        <w:szCs w:val="20"/>
      </w:rPr>
      <w:fldChar w:fldCharType="separate"/>
    </w:r>
    <w:r w:rsidR="003079D5">
      <w:rPr>
        <w:rStyle w:val="PageNumber"/>
        <w:noProof/>
        <w:sz w:val="20"/>
        <w:szCs w:val="20"/>
      </w:rPr>
      <w:t>1</w:t>
    </w:r>
    <w:r w:rsidRPr="008F169A">
      <w:rPr>
        <w:rStyle w:val="PageNumber"/>
        <w:sz w:val="20"/>
        <w:szCs w:val="20"/>
      </w:rPr>
      <w:fldChar w:fldCharType="end"/>
    </w:r>
    <w:r>
      <w:rPr>
        <w:rStyle w:val="PageNumber"/>
        <w:sz w:val="20"/>
        <w:szCs w:val="20"/>
      </w:rPr>
      <w:tab/>
    </w:r>
    <w:r>
      <w:rPr>
        <w:rStyle w:val="PageNumber"/>
        <w:sz w:val="20"/>
        <w:szCs w:val="20"/>
      </w:rPr>
      <w:fldChar w:fldCharType="begin"/>
    </w:r>
    <w:r>
      <w:rPr>
        <w:rStyle w:val="PageNumber"/>
        <w:sz w:val="20"/>
        <w:szCs w:val="20"/>
      </w:rPr>
      <w:instrText xml:space="preserve"> DATE \@ "M/d/yyyy" </w:instrText>
    </w:r>
    <w:r>
      <w:rPr>
        <w:rStyle w:val="PageNumber"/>
        <w:sz w:val="20"/>
        <w:szCs w:val="20"/>
      </w:rPr>
      <w:fldChar w:fldCharType="separate"/>
    </w:r>
    <w:r w:rsidR="003079D5">
      <w:rPr>
        <w:rStyle w:val="PageNumber"/>
        <w:noProof/>
        <w:sz w:val="20"/>
        <w:szCs w:val="20"/>
      </w:rPr>
      <w:t>1/31/2011</w:t>
    </w:r>
    <w:r>
      <w:rPr>
        <w:rStyle w:val="PageNumbe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7EB" w:rsidRDefault="005857EB">
      <w:r>
        <w:separator/>
      </w:r>
    </w:p>
  </w:footnote>
  <w:footnote w:type="continuationSeparator" w:id="0">
    <w:p w:rsidR="005857EB" w:rsidRDefault="005857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411600D"/>
    <w:multiLevelType w:val="hybridMultilevel"/>
    <w:tmpl w:val="DCC62A9E"/>
    <w:lvl w:ilvl="0" w:tplc="83EA135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6">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63BC0239"/>
    <w:multiLevelType w:val="hybridMultilevel"/>
    <w:tmpl w:val="BD96BF62"/>
    <w:lvl w:ilvl="0" w:tplc="0409000F">
      <w:start w:val="1"/>
      <w:numFmt w:val="decimal"/>
      <w:lvlText w:val="%1."/>
      <w:lvlJc w:val="left"/>
      <w:pPr>
        <w:tabs>
          <w:tab w:val="num" w:pos="720"/>
        </w:tabs>
        <w:ind w:left="720" w:hanging="360"/>
      </w:pPr>
      <w:rPr>
        <w:rFonts w:hint="default"/>
      </w:rPr>
    </w:lvl>
    <w:lvl w:ilvl="1" w:tplc="CE76368C">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9F455B9"/>
    <w:multiLevelType w:val="hybridMultilevel"/>
    <w:tmpl w:val="0242FE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8"/>
  </w:num>
  <w:num w:numId="8">
    <w:abstractNumId w:val="16"/>
  </w:num>
  <w:num w:numId="9">
    <w:abstractNumId w:val="20"/>
  </w:num>
  <w:num w:numId="10">
    <w:abstractNumId w:val="15"/>
  </w:num>
  <w:num w:numId="11">
    <w:abstractNumId w:val="19"/>
  </w:num>
  <w:num w:numId="12">
    <w:abstractNumId w:val="2"/>
  </w:num>
  <w:num w:numId="13">
    <w:abstractNumId w:val="4"/>
  </w:num>
  <w:num w:numId="14">
    <w:abstractNumId w:val="12"/>
  </w:num>
  <w:num w:numId="15">
    <w:abstractNumId w:val="22"/>
  </w:num>
  <w:num w:numId="16">
    <w:abstractNumId w:val="13"/>
  </w:num>
  <w:num w:numId="17">
    <w:abstractNumId w:val="3"/>
  </w:num>
  <w:num w:numId="18">
    <w:abstractNumId w:val="11"/>
  </w:num>
  <w:num w:numId="19">
    <w:abstractNumId w:val="9"/>
  </w:num>
  <w:num w:numId="20">
    <w:abstractNumId w:val="7"/>
  </w:num>
  <w:num w:numId="21">
    <w:abstractNumId w:val="17"/>
  </w:num>
  <w:num w:numId="22">
    <w:abstractNumId w:val="21"/>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14CCF"/>
    <w:rsid w:val="00024966"/>
    <w:rsid w:val="00035AA8"/>
    <w:rsid w:val="00053D32"/>
    <w:rsid w:val="00053ED4"/>
    <w:rsid w:val="0008777F"/>
    <w:rsid w:val="000921FD"/>
    <w:rsid w:val="000A06D6"/>
    <w:rsid w:val="000A2529"/>
    <w:rsid w:val="000A46CB"/>
    <w:rsid w:val="000E0DA2"/>
    <w:rsid w:val="000E1A86"/>
    <w:rsid w:val="000F02CD"/>
    <w:rsid w:val="000F650B"/>
    <w:rsid w:val="00101CFB"/>
    <w:rsid w:val="0011757B"/>
    <w:rsid w:val="00136409"/>
    <w:rsid w:val="001379F9"/>
    <w:rsid w:val="00160774"/>
    <w:rsid w:val="00160C4E"/>
    <w:rsid w:val="00170A38"/>
    <w:rsid w:val="00173F84"/>
    <w:rsid w:val="00174B0C"/>
    <w:rsid w:val="00184715"/>
    <w:rsid w:val="001903DB"/>
    <w:rsid w:val="001B6F6A"/>
    <w:rsid w:val="001C1C07"/>
    <w:rsid w:val="001D20D6"/>
    <w:rsid w:val="001E0BD2"/>
    <w:rsid w:val="001E11E2"/>
    <w:rsid w:val="001E18B6"/>
    <w:rsid w:val="001E1C0F"/>
    <w:rsid w:val="001F54E5"/>
    <w:rsid w:val="00217529"/>
    <w:rsid w:val="002302F6"/>
    <w:rsid w:val="002463B2"/>
    <w:rsid w:val="00247606"/>
    <w:rsid w:val="00265E77"/>
    <w:rsid w:val="00265F91"/>
    <w:rsid w:val="0027087B"/>
    <w:rsid w:val="00271B6D"/>
    <w:rsid w:val="002800C9"/>
    <w:rsid w:val="00293382"/>
    <w:rsid w:val="00297EA6"/>
    <w:rsid w:val="002D0A1D"/>
    <w:rsid w:val="002E3A14"/>
    <w:rsid w:val="002E4E38"/>
    <w:rsid w:val="002E759C"/>
    <w:rsid w:val="002E7E1C"/>
    <w:rsid w:val="002F3814"/>
    <w:rsid w:val="002F5551"/>
    <w:rsid w:val="002F5666"/>
    <w:rsid w:val="00301FAC"/>
    <w:rsid w:val="003079D5"/>
    <w:rsid w:val="00330BAE"/>
    <w:rsid w:val="003363EF"/>
    <w:rsid w:val="00355E8A"/>
    <w:rsid w:val="00363F79"/>
    <w:rsid w:val="00384745"/>
    <w:rsid w:val="00390537"/>
    <w:rsid w:val="00397B69"/>
    <w:rsid w:val="003A62B9"/>
    <w:rsid w:val="003C0C70"/>
    <w:rsid w:val="003D1E1C"/>
    <w:rsid w:val="003E1663"/>
    <w:rsid w:val="003E49D7"/>
    <w:rsid w:val="003E4E91"/>
    <w:rsid w:val="003E770E"/>
    <w:rsid w:val="003F35D8"/>
    <w:rsid w:val="0040304D"/>
    <w:rsid w:val="004035B9"/>
    <w:rsid w:val="00416961"/>
    <w:rsid w:val="00421F81"/>
    <w:rsid w:val="00433AE7"/>
    <w:rsid w:val="0044774C"/>
    <w:rsid w:val="00450740"/>
    <w:rsid w:val="004655D7"/>
    <w:rsid w:val="004708B7"/>
    <w:rsid w:val="004902F0"/>
    <w:rsid w:val="004B07ED"/>
    <w:rsid w:val="004D187D"/>
    <w:rsid w:val="004D44ED"/>
    <w:rsid w:val="004D6E17"/>
    <w:rsid w:val="004E5DEE"/>
    <w:rsid w:val="004E7F8F"/>
    <w:rsid w:val="004F1682"/>
    <w:rsid w:val="0050222C"/>
    <w:rsid w:val="005066DD"/>
    <w:rsid w:val="00547507"/>
    <w:rsid w:val="00547804"/>
    <w:rsid w:val="005632A0"/>
    <w:rsid w:val="00563D40"/>
    <w:rsid w:val="0056586F"/>
    <w:rsid w:val="00570017"/>
    <w:rsid w:val="0057176C"/>
    <w:rsid w:val="005857EB"/>
    <w:rsid w:val="005B20CC"/>
    <w:rsid w:val="005B5391"/>
    <w:rsid w:val="005B7B58"/>
    <w:rsid w:val="005C2417"/>
    <w:rsid w:val="005D708A"/>
    <w:rsid w:val="005E39BA"/>
    <w:rsid w:val="00611343"/>
    <w:rsid w:val="00623055"/>
    <w:rsid w:val="006323FC"/>
    <w:rsid w:val="006962D4"/>
    <w:rsid w:val="006A2D0C"/>
    <w:rsid w:val="006A57F2"/>
    <w:rsid w:val="006B3FA8"/>
    <w:rsid w:val="006E2A7C"/>
    <w:rsid w:val="006F28F2"/>
    <w:rsid w:val="006F4B05"/>
    <w:rsid w:val="00703856"/>
    <w:rsid w:val="00712F56"/>
    <w:rsid w:val="0072073B"/>
    <w:rsid w:val="00721418"/>
    <w:rsid w:val="007340A9"/>
    <w:rsid w:val="0075156F"/>
    <w:rsid w:val="00755C5C"/>
    <w:rsid w:val="00755CD5"/>
    <w:rsid w:val="007974EB"/>
    <w:rsid w:val="007B11E5"/>
    <w:rsid w:val="007B17B8"/>
    <w:rsid w:val="007B691E"/>
    <w:rsid w:val="007D0BAF"/>
    <w:rsid w:val="007D4B41"/>
    <w:rsid w:val="007E7433"/>
    <w:rsid w:val="007E7845"/>
    <w:rsid w:val="00806624"/>
    <w:rsid w:val="008134DE"/>
    <w:rsid w:val="008256EF"/>
    <w:rsid w:val="00830DD3"/>
    <w:rsid w:val="00852F2A"/>
    <w:rsid w:val="008678BD"/>
    <w:rsid w:val="00871BDF"/>
    <w:rsid w:val="00873E49"/>
    <w:rsid w:val="008864BE"/>
    <w:rsid w:val="00886776"/>
    <w:rsid w:val="008A0B23"/>
    <w:rsid w:val="008A769A"/>
    <w:rsid w:val="008B0423"/>
    <w:rsid w:val="008B25BF"/>
    <w:rsid w:val="008B54F5"/>
    <w:rsid w:val="008C7E7A"/>
    <w:rsid w:val="008D5698"/>
    <w:rsid w:val="00907091"/>
    <w:rsid w:val="0095232E"/>
    <w:rsid w:val="009535B4"/>
    <w:rsid w:val="009574F4"/>
    <w:rsid w:val="009819D2"/>
    <w:rsid w:val="0098741C"/>
    <w:rsid w:val="009A2A8B"/>
    <w:rsid w:val="009E3A6D"/>
    <w:rsid w:val="009F365B"/>
    <w:rsid w:val="009F57AB"/>
    <w:rsid w:val="00A05483"/>
    <w:rsid w:val="00A204AF"/>
    <w:rsid w:val="00A217DC"/>
    <w:rsid w:val="00A37549"/>
    <w:rsid w:val="00A56312"/>
    <w:rsid w:val="00A623A7"/>
    <w:rsid w:val="00A6555A"/>
    <w:rsid w:val="00A764C4"/>
    <w:rsid w:val="00AA5D09"/>
    <w:rsid w:val="00AB6B9E"/>
    <w:rsid w:val="00AD2E4D"/>
    <w:rsid w:val="00AE6179"/>
    <w:rsid w:val="00AE6A10"/>
    <w:rsid w:val="00B02FDD"/>
    <w:rsid w:val="00B14CFA"/>
    <w:rsid w:val="00B30917"/>
    <w:rsid w:val="00B44FC7"/>
    <w:rsid w:val="00B5218F"/>
    <w:rsid w:val="00B6245F"/>
    <w:rsid w:val="00B71E8B"/>
    <w:rsid w:val="00B74559"/>
    <w:rsid w:val="00B772E8"/>
    <w:rsid w:val="00B8326B"/>
    <w:rsid w:val="00B90FAE"/>
    <w:rsid w:val="00B92A18"/>
    <w:rsid w:val="00B946A0"/>
    <w:rsid w:val="00BA4B16"/>
    <w:rsid w:val="00BC009E"/>
    <w:rsid w:val="00BD2FA6"/>
    <w:rsid w:val="00BE0268"/>
    <w:rsid w:val="00BE46D4"/>
    <w:rsid w:val="00BE54B3"/>
    <w:rsid w:val="00BE79A3"/>
    <w:rsid w:val="00BF75A1"/>
    <w:rsid w:val="00C026F4"/>
    <w:rsid w:val="00C05126"/>
    <w:rsid w:val="00C13D5C"/>
    <w:rsid w:val="00C152E0"/>
    <w:rsid w:val="00C23A18"/>
    <w:rsid w:val="00C244C6"/>
    <w:rsid w:val="00C338FB"/>
    <w:rsid w:val="00C402E4"/>
    <w:rsid w:val="00C43F4C"/>
    <w:rsid w:val="00C669CE"/>
    <w:rsid w:val="00C66AFD"/>
    <w:rsid w:val="00C80FAA"/>
    <w:rsid w:val="00C812A5"/>
    <w:rsid w:val="00C83809"/>
    <w:rsid w:val="00C85CF0"/>
    <w:rsid w:val="00C85E65"/>
    <w:rsid w:val="00C95FC6"/>
    <w:rsid w:val="00CB11DE"/>
    <w:rsid w:val="00CB6F0E"/>
    <w:rsid w:val="00D22EE8"/>
    <w:rsid w:val="00D272AF"/>
    <w:rsid w:val="00D33EC8"/>
    <w:rsid w:val="00D40416"/>
    <w:rsid w:val="00D410E3"/>
    <w:rsid w:val="00D47F6A"/>
    <w:rsid w:val="00D53E81"/>
    <w:rsid w:val="00D6087F"/>
    <w:rsid w:val="00D87DB7"/>
    <w:rsid w:val="00DA144A"/>
    <w:rsid w:val="00DB4234"/>
    <w:rsid w:val="00DC0BBC"/>
    <w:rsid w:val="00DD3923"/>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7993"/>
    <w:rsid w:val="00F20C8E"/>
    <w:rsid w:val="00F2777F"/>
    <w:rsid w:val="00F37614"/>
    <w:rsid w:val="00F408E3"/>
    <w:rsid w:val="00F61F0D"/>
    <w:rsid w:val="00F71C0F"/>
    <w:rsid w:val="00F7293A"/>
    <w:rsid w:val="00F72E15"/>
    <w:rsid w:val="00F752D6"/>
    <w:rsid w:val="00F90A6D"/>
    <w:rsid w:val="00F94311"/>
    <w:rsid w:val="00FA14BA"/>
    <w:rsid w:val="00FA5A8F"/>
    <w:rsid w:val="00FC2E68"/>
    <w:rsid w:val="00FD675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17"/>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3079D5"/>
    <w:rPr>
      <w:rFonts w:ascii="Tahoma" w:hAnsi="Tahoma" w:cs="Tahoma"/>
      <w:sz w:val="16"/>
      <w:szCs w:val="16"/>
    </w:rPr>
  </w:style>
  <w:style w:type="character" w:customStyle="1" w:styleId="BalloonTextChar">
    <w:name w:val="Balloon Text Char"/>
    <w:basedOn w:val="DefaultParagraphFont"/>
    <w:link w:val="BalloonText"/>
    <w:uiPriority w:val="99"/>
    <w:semiHidden/>
    <w:rsid w:val="003079D5"/>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2">
    <w:name w:val="Table Grid 2"/>
    <w:basedOn w:val="TableNormal"/>
    <w:rsid w:val="00563D40"/>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3079D5"/>
    <w:rPr>
      <w:rFonts w:ascii="Tahoma" w:hAnsi="Tahoma" w:cs="Tahoma"/>
      <w:sz w:val="16"/>
      <w:szCs w:val="16"/>
    </w:rPr>
  </w:style>
  <w:style w:type="character" w:customStyle="1" w:styleId="BalloonTextChar">
    <w:name w:val="Balloon Text Char"/>
    <w:basedOn w:val="DefaultParagraphFont"/>
    <w:link w:val="BalloonText"/>
    <w:uiPriority w:val="99"/>
    <w:semiHidden/>
    <w:rsid w:val="003079D5"/>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12</Words>
  <Characters>121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1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Licht, Ron H</cp:lastModifiedBy>
  <cp:revision>2</cp:revision>
  <cp:lastPrinted>2007-02-01T05:23:00Z</cp:lastPrinted>
  <dcterms:created xsi:type="dcterms:W3CDTF">2011-01-31T20:34:00Z</dcterms:created>
  <dcterms:modified xsi:type="dcterms:W3CDTF">2011-01-31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